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Y="-640"/>
        <w:tblW w:w="9606" w:type="dxa"/>
        <w:tblInd w:w="0" w:type="dxa"/>
        <w:tblLook w:val="04A0"/>
      </w:tblPr>
      <w:tblGrid>
        <w:gridCol w:w="2404"/>
        <w:gridCol w:w="1211"/>
        <w:gridCol w:w="594"/>
        <w:gridCol w:w="1636"/>
        <w:gridCol w:w="1351"/>
        <w:gridCol w:w="2410"/>
      </w:tblGrid>
      <w:tr w:rsidR="00D4376F" w:rsidTr="00D4376F">
        <w:trPr>
          <w:trHeight w:val="480"/>
        </w:trPr>
        <w:tc>
          <w:tcPr>
            <w:tcW w:w="3615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D4376F" w:rsidRPr="00AD4C67" w:rsidRDefault="00D4376F" w:rsidP="00D4376F">
            <w:pPr>
              <w:ind w:left="142"/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 w:rsidRPr="00CE181E">
              <w:rPr>
                <w:rFonts w:ascii="Monotype Corsiva" w:hAnsi="Monotype Corsiva"/>
                <w:b/>
                <w:bCs/>
                <w:sz w:val="40"/>
                <w:szCs w:val="40"/>
              </w:rPr>
              <w:t>Mathématiques</w:t>
            </w:r>
          </w:p>
        </w:tc>
        <w:tc>
          <w:tcPr>
            <w:tcW w:w="5991" w:type="dxa"/>
            <w:gridSpan w:val="4"/>
            <w:vMerge w:val="restart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D4376F" w:rsidRDefault="00D4376F" w:rsidP="00D4376F">
            <w:pPr>
              <w:tabs>
                <w:tab w:val="left" w:pos="4660"/>
              </w:tabs>
              <w:ind w:left="142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left:0;text-align:left;margin-left:50pt;margin-top:.25pt;width:235.65pt;height:55.7pt;z-index:-251658240;mso-position-horizontal-relative:text;mso-position-vertical-relative:text" stroked="f">
                  <v:textbox style="mso-next-textbox:#_x0000_s1027">
                    <w:txbxContent>
                      <w:p w:rsidR="00D4376F" w:rsidRDefault="00D4376F" w:rsidP="00D4376F">
                        <w:r>
                          <w:rPr>
                            <w:rFonts w:ascii="Monotype Corsiva" w:hAnsi="Monotype Corsiva"/>
                            <w:b/>
                            <w:bCs/>
                            <w:sz w:val="52"/>
                            <w:szCs w:val="52"/>
                          </w:rPr>
                          <w:t>Devoir de Contrôle N°1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1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Monotype Corsiva" w:hAnsi="Monotype Corsiva"/>
                <w:b/>
                <w:bCs/>
                <w:sz w:val="48"/>
                <w:szCs w:val="48"/>
              </w:rPr>
              <w:t xml:space="preserve">  </w:t>
            </w:r>
          </w:p>
          <w:p w:rsidR="00D4376F" w:rsidRPr="00AD4C67" w:rsidRDefault="00D4376F" w:rsidP="00D4376F">
            <w:pPr>
              <w:ind w:left="142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</w:p>
        </w:tc>
      </w:tr>
      <w:tr w:rsidR="00D4376F" w:rsidTr="00D4376F">
        <w:trPr>
          <w:trHeight w:val="522"/>
        </w:trPr>
        <w:tc>
          <w:tcPr>
            <w:tcW w:w="3615" w:type="dxa"/>
            <w:gridSpan w:val="2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D4376F" w:rsidRPr="00CE181E" w:rsidRDefault="00D4376F" w:rsidP="00D4376F">
            <w:pPr>
              <w:ind w:left="142"/>
              <w:rPr>
                <w:rFonts w:ascii="Monotype Corsiva" w:hAnsi="Monotype Corsiva"/>
                <w:b/>
                <w:bCs/>
                <w:sz w:val="32"/>
                <w:szCs w:val="32"/>
              </w:rPr>
            </w:pPr>
            <w:r w:rsidRPr="00CE181E">
              <w:rPr>
                <w:rFonts w:ascii="Monotype Corsiva" w:hAnsi="Monotype Corsiva"/>
                <w:b/>
                <w:bCs/>
                <w:sz w:val="32"/>
                <w:szCs w:val="32"/>
              </w:rPr>
              <w:t>Lycée Ali Bourguiba Bembla</w:t>
            </w:r>
          </w:p>
        </w:tc>
        <w:tc>
          <w:tcPr>
            <w:tcW w:w="5991" w:type="dxa"/>
            <w:gridSpan w:val="4"/>
            <w:vMerge/>
            <w:tcBorders>
              <w:left w:val="triple" w:sz="4" w:space="0" w:color="auto"/>
              <w:right w:val="triple" w:sz="4" w:space="0" w:color="auto"/>
            </w:tcBorders>
          </w:tcPr>
          <w:p w:rsidR="00D4376F" w:rsidRDefault="00D4376F" w:rsidP="00D4376F">
            <w:pPr>
              <w:ind w:left="142"/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</w:pPr>
          </w:p>
        </w:tc>
      </w:tr>
      <w:tr w:rsidR="00D4376F" w:rsidTr="00D4376F">
        <w:trPr>
          <w:trHeight w:val="361"/>
        </w:trPr>
        <w:tc>
          <w:tcPr>
            <w:tcW w:w="2404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D4376F" w:rsidRPr="00C146BD" w:rsidRDefault="00D4376F" w:rsidP="00D4376F">
            <w:pPr>
              <w:ind w:left="142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Date : le 23</w:t>
            </w:r>
            <w:r w:rsidRPr="00C146BD">
              <w:rPr>
                <w:rFonts w:ascii="Cambria Math" w:hAnsi="Cambria Math"/>
              </w:rPr>
              <w:t>/1</w:t>
            </w:r>
            <w:r>
              <w:rPr>
                <w:rFonts w:ascii="Cambria Math" w:hAnsi="Cambria Math"/>
              </w:rPr>
              <w:t>1</w:t>
            </w:r>
            <w:r w:rsidRPr="00C146BD">
              <w:rPr>
                <w:rFonts w:ascii="Cambria Math" w:hAnsi="Cambria Math"/>
              </w:rPr>
              <w:t>/201</w:t>
            </w:r>
            <w:r>
              <w:rPr>
                <w:rFonts w:ascii="Cambria Math" w:hAnsi="Cambria Math"/>
              </w:rPr>
              <w:t>2</w:t>
            </w:r>
          </w:p>
        </w:tc>
        <w:tc>
          <w:tcPr>
            <w:tcW w:w="1805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D4376F" w:rsidRPr="00C146BD" w:rsidRDefault="00D4376F" w:rsidP="00D4376F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Durée : 45</w:t>
            </w:r>
            <w:r w:rsidRPr="00C146BD">
              <w:rPr>
                <w:rFonts w:ascii="Cambria Math" w:hAnsi="Cambria Math"/>
              </w:rPr>
              <w:t>minutes</w:t>
            </w:r>
          </w:p>
        </w:tc>
        <w:tc>
          <w:tcPr>
            <w:tcW w:w="1636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D4376F" w:rsidRPr="00C146BD" w:rsidRDefault="00D4376F" w:rsidP="00D4376F">
            <w:pPr>
              <w:rPr>
                <w:rFonts w:ascii="Cambria Math" w:hAnsi="Cambria Math"/>
              </w:rPr>
            </w:pPr>
            <w:r w:rsidRPr="00FA4A90">
              <w:rPr>
                <w:rFonts w:ascii="Cambria Math" w:hAnsi="Cambria Math"/>
                <w:sz w:val="24"/>
                <w:szCs w:val="24"/>
              </w:rPr>
              <w:t>Coefficient :</w:t>
            </w:r>
            <w:r>
              <w:rPr>
                <w:rFonts w:ascii="Cambria Math" w:hAnsi="Cambria Math"/>
                <w:sz w:val="24"/>
                <w:szCs w:val="24"/>
              </w:rPr>
              <w:t xml:space="preserve"> 3</w:t>
            </w:r>
          </w:p>
        </w:tc>
        <w:tc>
          <w:tcPr>
            <w:tcW w:w="1351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D4376F" w:rsidRPr="00FA4A90" w:rsidRDefault="00D4376F" w:rsidP="00D4376F">
            <w:pPr>
              <w:rPr>
                <w:rFonts w:ascii="Cambria Math" w:hAnsi="Cambria Math"/>
                <w:sz w:val="24"/>
                <w:szCs w:val="24"/>
              </w:rPr>
            </w:pPr>
            <w:r w:rsidRPr="00D4376F">
              <w:rPr>
                <w:rFonts w:ascii="Cambria Math" w:hAnsi="Cambria Math"/>
              </w:rPr>
              <w:t>1S3</w:t>
            </w:r>
          </w:p>
        </w:tc>
        <w:tc>
          <w:tcPr>
            <w:tcW w:w="2410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D4376F" w:rsidRPr="00FA4A90" w:rsidRDefault="00D4376F" w:rsidP="00D4376F">
            <w:pPr>
              <w:ind w:left="142"/>
              <w:jc w:val="center"/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>
              <w:rPr>
                <w:rFonts w:ascii="Monotype Corsiva" w:hAnsi="Monotype Corsiva"/>
                <w:b/>
                <w:bCs/>
                <w:sz w:val="24"/>
                <w:szCs w:val="24"/>
              </w:rPr>
              <w:t>Mr : Chaouch Faouzi</w:t>
            </w:r>
          </w:p>
        </w:tc>
      </w:tr>
    </w:tbl>
    <w:p w:rsidR="00532655" w:rsidRDefault="00532655" w:rsidP="00532655">
      <w:pPr>
        <w:rPr>
          <w:rFonts w:ascii="Arial Black" w:hAnsi="Arial Black"/>
          <w:b/>
          <w:bCs/>
          <w:u w:val="single"/>
        </w:rPr>
      </w:pPr>
    </w:p>
    <w:p w:rsidR="00B30EC6" w:rsidRDefault="00B30EC6" w:rsidP="0055043B">
      <w:pPr>
        <w:rPr>
          <w:rFonts w:ascii="Monotype Corsiva" w:hAnsi="Monotype Corsiva"/>
          <w:b/>
          <w:bCs/>
          <w:sz w:val="32"/>
          <w:szCs w:val="32"/>
        </w:rPr>
      </w:pPr>
      <w:r w:rsidRPr="00BB6A27">
        <w:rPr>
          <w:rFonts w:ascii="Monotype Corsiva" w:hAnsi="Monotype Corsiva"/>
          <w:b/>
          <w:bCs/>
          <w:sz w:val="32"/>
          <w:szCs w:val="32"/>
        </w:rPr>
        <w:t xml:space="preserve">Exercice </w:t>
      </w:r>
      <w:r>
        <w:rPr>
          <w:rFonts w:ascii="Monotype Corsiva" w:hAnsi="Monotype Corsiva"/>
          <w:b/>
          <w:bCs/>
          <w:sz w:val="32"/>
          <w:szCs w:val="32"/>
        </w:rPr>
        <w:t>1(</w:t>
      </w:r>
      <w:r w:rsidR="0055043B">
        <w:rPr>
          <w:rFonts w:ascii="Monotype Corsiva" w:hAnsi="Monotype Corsiva"/>
          <w:b/>
          <w:bCs/>
          <w:sz w:val="32"/>
          <w:szCs w:val="32"/>
        </w:rPr>
        <w:t>4</w:t>
      </w:r>
      <w:r>
        <w:rPr>
          <w:rFonts w:ascii="Monotype Corsiva" w:hAnsi="Monotype Corsiva"/>
          <w:b/>
          <w:bCs/>
          <w:sz w:val="32"/>
          <w:szCs w:val="32"/>
        </w:rPr>
        <w:t xml:space="preserve"> points)</w:t>
      </w:r>
    </w:p>
    <w:p w:rsidR="00532655" w:rsidRPr="00532655" w:rsidRDefault="00532655" w:rsidP="00532655">
      <w:pPr>
        <w:rPr>
          <w:rFonts w:ascii="Cambria Math" w:hAnsi="Cambria Math"/>
        </w:rPr>
      </w:pPr>
      <w:r w:rsidRPr="00532655">
        <w:rPr>
          <w:rFonts w:ascii="Cambria Math" w:hAnsi="Cambria Math"/>
        </w:rPr>
        <w:t xml:space="preserve">A  chacune  des  questions  suivantes  une  seule  proposition  est  exacte . Ecrire  le  numéro  de  la  question  et  la  lettre  correspondant  . Aucune  justification  n’est  demandée  </w:t>
      </w:r>
    </w:p>
    <w:tbl>
      <w:tblPr>
        <w:tblStyle w:val="Grilledutableau"/>
        <w:tblW w:w="0" w:type="auto"/>
        <w:tblInd w:w="0" w:type="dxa"/>
        <w:tblLook w:val="01E0"/>
      </w:tblPr>
      <w:tblGrid>
        <w:gridCol w:w="2133"/>
        <w:gridCol w:w="2133"/>
        <w:gridCol w:w="2133"/>
        <w:gridCol w:w="2134"/>
      </w:tblGrid>
      <w:tr w:rsidR="00532655" w:rsidTr="00B30EC6">
        <w:trPr>
          <w:trHeight w:val="306"/>
        </w:trPr>
        <w:tc>
          <w:tcPr>
            <w:tcW w:w="213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E0E0E0"/>
          </w:tcPr>
          <w:p w:rsidR="00532655" w:rsidRDefault="00532655" w:rsidP="000A46EA">
            <w:pPr>
              <w:jc w:val="center"/>
            </w:pPr>
          </w:p>
        </w:tc>
        <w:tc>
          <w:tcPr>
            <w:tcW w:w="213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shd w:val="clear" w:color="auto" w:fill="E0E0E0"/>
          </w:tcPr>
          <w:p w:rsidR="00532655" w:rsidRPr="00B56E43" w:rsidRDefault="00532655" w:rsidP="000A46EA">
            <w:pPr>
              <w:jc w:val="center"/>
              <w:rPr>
                <w:rFonts w:ascii="Arial Black" w:hAnsi="Arial Black"/>
                <w:b/>
                <w:bCs/>
              </w:rPr>
            </w:pPr>
            <w:r w:rsidRPr="00B56E43">
              <w:rPr>
                <w:rFonts w:ascii="Arial Black" w:hAnsi="Arial Black"/>
                <w:b/>
                <w:bCs/>
              </w:rPr>
              <w:t>A</w:t>
            </w:r>
          </w:p>
        </w:tc>
        <w:tc>
          <w:tcPr>
            <w:tcW w:w="2133" w:type="dxa"/>
            <w:tcBorders>
              <w:top w:val="double" w:sz="4" w:space="0" w:color="auto"/>
              <w:bottom w:val="double" w:sz="4" w:space="0" w:color="auto"/>
            </w:tcBorders>
            <w:shd w:val="clear" w:color="auto" w:fill="E0E0E0"/>
          </w:tcPr>
          <w:p w:rsidR="00532655" w:rsidRPr="00B56E43" w:rsidRDefault="00532655" w:rsidP="000A46EA">
            <w:pPr>
              <w:jc w:val="center"/>
              <w:rPr>
                <w:rFonts w:ascii="Arial Black" w:hAnsi="Arial Black"/>
                <w:b/>
                <w:bCs/>
              </w:rPr>
            </w:pPr>
            <w:r w:rsidRPr="00B56E43">
              <w:rPr>
                <w:rFonts w:ascii="Arial Black" w:hAnsi="Arial Black"/>
                <w:b/>
                <w:bCs/>
              </w:rPr>
              <w:t>B</w:t>
            </w:r>
          </w:p>
        </w:tc>
        <w:tc>
          <w:tcPr>
            <w:tcW w:w="2134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E0E0E0"/>
          </w:tcPr>
          <w:p w:rsidR="00532655" w:rsidRPr="00B56E43" w:rsidRDefault="00532655" w:rsidP="000A46EA">
            <w:pPr>
              <w:jc w:val="center"/>
              <w:rPr>
                <w:rFonts w:ascii="Arial Black" w:hAnsi="Arial Black"/>
                <w:b/>
                <w:bCs/>
              </w:rPr>
            </w:pPr>
            <w:r w:rsidRPr="00B56E43">
              <w:rPr>
                <w:rFonts w:ascii="Arial Black" w:hAnsi="Arial Black"/>
                <w:b/>
                <w:bCs/>
              </w:rPr>
              <w:t>C</w:t>
            </w:r>
          </w:p>
        </w:tc>
      </w:tr>
      <w:tr w:rsidR="00532655" w:rsidTr="00B30EC6">
        <w:trPr>
          <w:trHeight w:val="306"/>
        </w:trPr>
        <w:tc>
          <w:tcPr>
            <w:tcW w:w="2133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32655" w:rsidRDefault="00532655" w:rsidP="00B30EC6">
            <w:pPr>
              <w:jc w:val="center"/>
            </w:pPr>
            <w:r>
              <w:rPr>
                <w:rFonts w:ascii="Arial Unicode MS" w:hAnsi="Arial Unicode MS"/>
              </w:rPr>
              <w:t xml:space="preserve">1)      </w:t>
            </w:r>
            <w:r w:rsidRPr="0071470F">
              <w:rPr>
                <w:rFonts w:ascii="Arial Unicode MS" w:hAnsi="Arial Unicode MS"/>
                <w:position w:val="-14"/>
              </w:rPr>
              <w:object w:dxaOrig="6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29.9pt;height:19.7pt" o:ole="">
                  <v:imagedata r:id="rId5" o:title=""/>
                </v:shape>
                <o:OLEObject Type="Embed" ProgID="Equation.DSMT4" ShapeID="_x0000_i1027" DrawAspect="Content" ObjectID="_1415132060" r:id="rId6"/>
              </w:object>
            </w:r>
          </w:p>
        </w:tc>
        <w:tc>
          <w:tcPr>
            <w:tcW w:w="2133" w:type="dxa"/>
            <w:tcBorders>
              <w:top w:val="double" w:sz="4" w:space="0" w:color="auto"/>
              <w:left w:val="double" w:sz="4" w:space="0" w:color="auto"/>
            </w:tcBorders>
          </w:tcPr>
          <w:p w:rsidR="00532655" w:rsidRDefault="00532655" w:rsidP="00B30EC6">
            <w:pPr>
              <w:jc w:val="center"/>
            </w:pPr>
            <w:r w:rsidRPr="0071470F">
              <w:rPr>
                <w:rFonts w:ascii="Arial Unicode MS" w:hAnsi="Arial Unicode MS"/>
                <w:position w:val="-6"/>
              </w:rPr>
              <w:object w:dxaOrig="520" w:dyaOrig="279">
                <v:shape id="_x0000_i1028" type="#_x0000_t75" style="width:25.8pt;height:14.25pt" o:ole="">
                  <v:imagedata r:id="rId7" o:title=""/>
                </v:shape>
                <o:OLEObject Type="Embed" ProgID="Equation.DSMT4" ShapeID="_x0000_i1028" DrawAspect="Content" ObjectID="_1415132061" r:id="rId8"/>
              </w:object>
            </w:r>
          </w:p>
        </w:tc>
        <w:tc>
          <w:tcPr>
            <w:tcW w:w="2133" w:type="dxa"/>
            <w:tcBorders>
              <w:top w:val="double" w:sz="4" w:space="0" w:color="auto"/>
            </w:tcBorders>
          </w:tcPr>
          <w:p w:rsidR="00532655" w:rsidRDefault="00532655" w:rsidP="00B30EC6">
            <w:pPr>
              <w:jc w:val="center"/>
            </w:pPr>
            <w:r w:rsidRPr="0071470F">
              <w:rPr>
                <w:rFonts w:ascii="Arial Unicode MS" w:hAnsi="Arial Unicode MS"/>
                <w:position w:val="-6"/>
              </w:rPr>
              <w:object w:dxaOrig="520" w:dyaOrig="279">
                <v:shape id="_x0000_i1029" type="#_x0000_t75" style="width:25.8pt;height:14.25pt" o:ole="">
                  <v:imagedata r:id="rId9" o:title=""/>
                </v:shape>
                <o:OLEObject Type="Embed" ProgID="Equation.DSMT4" ShapeID="_x0000_i1029" DrawAspect="Content" ObjectID="_1415132062" r:id="rId10"/>
              </w:object>
            </w:r>
          </w:p>
        </w:tc>
        <w:tc>
          <w:tcPr>
            <w:tcW w:w="2134" w:type="dxa"/>
            <w:tcBorders>
              <w:top w:val="double" w:sz="4" w:space="0" w:color="auto"/>
              <w:right w:val="double" w:sz="4" w:space="0" w:color="auto"/>
            </w:tcBorders>
          </w:tcPr>
          <w:p w:rsidR="00532655" w:rsidRDefault="00532655" w:rsidP="00B30EC6">
            <w:pPr>
              <w:jc w:val="center"/>
            </w:pPr>
            <w:r w:rsidRPr="0071470F">
              <w:rPr>
                <w:rFonts w:ascii="Arial Unicode MS" w:hAnsi="Arial Unicode MS"/>
                <w:position w:val="-6"/>
              </w:rPr>
              <w:object w:dxaOrig="520" w:dyaOrig="279">
                <v:shape id="_x0000_i1030" type="#_x0000_t75" style="width:25.8pt;height:14.25pt" o:ole="">
                  <v:imagedata r:id="rId11" o:title=""/>
                </v:shape>
                <o:OLEObject Type="Embed" ProgID="Equation.DSMT4" ShapeID="_x0000_i1030" DrawAspect="Content" ObjectID="_1415132063" r:id="rId12"/>
              </w:object>
            </w:r>
          </w:p>
        </w:tc>
      </w:tr>
      <w:tr w:rsidR="00532655" w:rsidTr="00B30EC6">
        <w:trPr>
          <w:trHeight w:val="306"/>
        </w:trPr>
        <w:tc>
          <w:tcPr>
            <w:tcW w:w="2133" w:type="dxa"/>
            <w:tcBorders>
              <w:left w:val="double" w:sz="4" w:space="0" w:color="auto"/>
              <w:right w:val="double" w:sz="4" w:space="0" w:color="auto"/>
            </w:tcBorders>
          </w:tcPr>
          <w:p w:rsidR="00532655" w:rsidRDefault="00532655" w:rsidP="00B30EC6">
            <w:pPr>
              <w:jc w:val="center"/>
            </w:pPr>
            <w:r>
              <w:rPr>
                <w:rFonts w:ascii="Arial Unicode MS" w:hAnsi="Arial Unicode MS"/>
              </w:rPr>
              <w:t xml:space="preserve">2)    </w:t>
            </w:r>
            <w:r w:rsidRPr="00532655">
              <w:rPr>
                <w:rFonts w:ascii="Arial Unicode MS" w:hAnsi="Arial Unicode MS"/>
                <w:position w:val="-10"/>
              </w:rPr>
              <w:object w:dxaOrig="859" w:dyaOrig="360">
                <v:shape id="_x0000_i1035" type="#_x0000_t75" style="width:42.8pt;height:18.35pt" o:ole="">
                  <v:imagedata r:id="rId13" o:title=""/>
                </v:shape>
                <o:OLEObject Type="Embed" ProgID="Equation.DSMT4" ShapeID="_x0000_i1035" DrawAspect="Content" ObjectID="_1415132064" r:id="rId14"/>
              </w:object>
            </w:r>
          </w:p>
        </w:tc>
        <w:tc>
          <w:tcPr>
            <w:tcW w:w="2133" w:type="dxa"/>
            <w:tcBorders>
              <w:left w:val="double" w:sz="4" w:space="0" w:color="auto"/>
            </w:tcBorders>
          </w:tcPr>
          <w:p w:rsidR="00532655" w:rsidRDefault="00532655" w:rsidP="00B30EC6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0</m:t>
                    </m:r>
                  </m:sup>
                </m:sSup>
              </m:oMath>
            </m:oMathPara>
          </w:p>
        </w:tc>
        <w:tc>
          <w:tcPr>
            <w:tcW w:w="2133" w:type="dxa"/>
          </w:tcPr>
          <w:p w:rsidR="00532655" w:rsidRDefault="00532655" w:rsidP="00B30EC6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9</m:t>
                    </m:r>
                  </m:sup>
                </m:sSup>
              </m:oMath>
            </m:oMathPara>
          </w:p>
        </w:tc>
        <w:tc>
          <w:tcPr>
            <w:tcW w:w="2134" w:type="dxa"/>
            <w:tcBorders>
              <w:right w:val="double" w:sz="4" w:space="0" w:color="auto"/>
            </w:tcBorders>
          </w:tcPr>
          <w:p w:rsidR="00532655" w:rsidRDefault="00532655" w:rsidP="00B30EC6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8</m:t>
                    </m:r>
                  </m:sup>
                </m:sSup>
              </m:oMath>
            </m:oMathPara>
          </w:p>
        </w:tc>
      </w:tr>
      <w:tr w:rsidR="00532655" w:rsidTr="00B30EC6">
        <w:trPr>
          <w:trHeight w:val="306"/>
        </w:trPr>
        <w:tc>
          <w:tcPr>
            <w:tcW w:w="2133" w:type="dxa"/>
            <w:tcBorders>
              <w:left w:val="double" w:sz="4" w:space="0" w:color="auto"/>
              <w:right w:val="double" w:sz="4" w:space="0" w:color="auto"/>
            </w:tcBorders>
          </w:tcPr>
          <w:p w:rsidR="00532655" w:rsidRDefault="00532655" w:rsidP="00B30EC6">
            <w:pPr>
              <w:jc w:val="center"/>
            </w:pPr>
            <w:r>
              <w:rPr>
                <w:rFonts w:ascii="Arial Unicode MS" w:hAnsi="Arial Unicode MS"/>
              </w:rPr>
              <w:t xml:space="preserve">3)   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ad>
                <m:radPr>
                  <m:degHide m:val="on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e>
              </m:rad>
            </m:oMath>
          </w:p>
        </w:tc>
        <w:tc>
          <w:tcPr>
            <w:tcW w:w="2133" w:type="dxa"/>
            <w:tcBorders>
              <w:left w:val="double" w:sz="4" w:space="0" w:color="auto"/>
            </w:tcBorders>
          </w:tcPr>
          <w:p w:rsidR="00532655" w:rsidRDefault="00532655" w:rsidP="00B30EC6">
            <w:pPr>
              <w:jc w:val="center"/>
            </w:pPr>
            <w:r>
              <w:t>10</w:t>
            </w:r>
          </w:p>
        </w:tc>
        <w:tc>
          <w:tcPr>
            <w:tcW w:w="2133" w:type="dxa"/>
          </w:tcPr>
          <w:p w:rsidR="00532655" w:rsidRDefault="00532655" w:rsidP="00B30EC6">
            <w:pPr>
              <w:jc w:val="center"/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0</m:t>
                    </m:r>
                  </m:e>
                </m:rad>
              </m:oMath>
            </m:oMathPara>
          </w:p>
        </w:tc>
        <w:tc>
          <w:tcPr>
            <w:tcW w:w="2134" w:type="dxa"/>
            <w:tcBorders>
              <w:right w:val="double" w:sz="4" w:space="0" w:color="auto"/>
            </w:tcBorders>
          </w:tcPr>
          <w:p w:rsidR="00532655" w:rsidRDefault="00532655" w:rsidP="00B30EC6">
            <w:pPr>
              <w:jc w:val="center"/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</m:rad>
              </m:oMath>
            </m:oMathPara>
          </w:p>
        </w:tc>
      </w:tr>
      <w:tr w:rsidR="00532655" w:rsidTr="00B30EC6">
        <w:trPr>
          <w:trHeight w:val="306"/>
        </w:trPr>
        <w:tc>
          <w:tcPr>
            <w:tcW w:w="2133" w:type="dxa"/>
            <w:tcBorders>
              <w:left w:val="double" w:sz="4" w:space="0" w:color="auto"/>
              <w:right w:val="double" w:sz="4" w:space="0" w:color="auto"/>
            </w:tcBorders>
          </w:tcPr>
          <w:p w:rsidR="00532655" w:rsidRDefault="00532655" w:rsidP="00B30EC6">
            <w:pPr>
              <w:jc w:val="center"/>
            </w:pPr>
            <w:r>
              <w:rPr>
                <w:rFonts w:ascii="Arial Unicode MS" w:hAnsi="Arial Unicode MS"/>
              </w:rPr>
              <w:t xml:space="preserve">4)    </w:t>
            </w:r>
            <w:r w:rsidRPr="00D10514">
              <w:rPr>
                <w:rFonts w:ascii="Arial Unicode MS" w:hAnsi="Arial Unicode MS"/>
                <w:position w:val="-28"/>
              </w:rPr>
              <w:object w:dxaOrig="920" w:dyaOrig="660">
                <v:shape id="_x0000_i1031" type="#_x0000_t75" style="width:46.2pt;height:33.3pt" o:ole="">
                  <v:imagedata r:id="rId15" o:title=""/>
                </v:shape>
                <o:OLEObject Type="Embed" ProgID="Equation.DSMT4" ShapeID="_x0000_i1031" DrawAspect="Content" ObjectID="_1415132065" r:id="rId16"/>
              </w:object>
            </w:r>
          </w:p>
        </w:tc>
        <w:tc>
          <w:tcPr>
            <w:tcW w:w="2133" w:type="dxa"/>
            <w:tcBorders>
              <w:left w:val="double" w:sz="4" w:space="0" w:color="auto"/>
            </w:tcBorders>
          </w:tcPr>
          <w:p w:rsidR="00532655" w:rsidRDefault="00532655" w:rsidP="00B30EC6">
            <w:pPr>
              <w:jc w:val="center"/>
            </w:pPr>
            <w:r w:rsidRPr="00D10514">
              <w:rPr>
                <w:rFonts w:ascii="Arial Unicode MS" w:hAnsi="Arial Unicode MS"/>
                <w:position w:val="-28"/>
              </w:rPr>
              <w:object w:dxaOrig="400" w:dyaOrig="660">
                <v:shape id="_x0000_i1032" type="#_x0000_t75" style="width:19.7pt;height:33.3pt" o:ole="">
                  <v:imagedata r:id="rId17" o:title=""/>
                </v:shape>
                <o:OLEObject Type="Embed" ProgID="Equation.DSMT4" ShapeID="_x0000_i1032" DrawAspect="Content" ObjectID="_1415132066" r:id="rId18"/>
              </w:object>
            </w:r>
          </w:p>
        </w:tc>
        <w:tc>
          <w:tcPr>
            <w:tcW w:w="2133" w:type="dxa"/>
          </w:tcPr>
          <w:p w:rsidR="00532655" w:rsidRDefault="00532655" w:rsidP="00B30EC6">
            <w:pPr>
              <w:jc w:val="center"/>
            </w:pPr>
            <w:r w:rsidRPr="00D10514">
              <w:rPr>
                <w:rFonts w:ascii="Arial Unicode MS" w:hAnsi="Arial Unicode MS"/>
                <w:position w:val="-8"/>
              </w:rPr>
              <w:object w:dxaOrig="880" w:dyaOrig="360">
                <v:shape id="_x0000_i1033" type="#_x0000_t75" style="width:44.15pt;height:18.35pt" o:ole="">
                  <v:imagedata r:id="rId19" o:title=""/>
                </v:shape>
                <o:OLEObject Type="Embed" ProgID="Equation.DSMT4" ShapeID="_x0000_i1033" DrawAspect="Content" ObjectID="_1415132067" r:id="rId20"/>
              </w:object>
            </w:r>
          </w:p>
        </w:tc>
        <w:tc>
          <w:tcPr>
            <w:tcW w:w="2134" w:type="dxa"/>
            <w:tcBorders>
              <w:right w:val="double" w:sz="4" w:space="0" w:color="auto"/>
            </w:tcBorders>
          </w:tcPr>
          <w:p w:rsidR="00532655" w:rsidRDefault="00532655" w:rsidP="00B30EC6">
            <w:pPr>
              <w:jc w:val="center"/>
            </w:pPr>
            <w:r w:rsidRPr="00D10514">
              <w:rPr>
                <w:rFonts w:ascii="Arial Unicode MS" w:hAnsi="Arial Unicode MS"/>
                <w:position w:val="-8"/>
              </w:rPr>
              <w:object w:dxaOrig="880" w:dyaOrig="360">
                <v:shape id="_x0000_i1034" type="#_x0000_t75" style="width:44.15pt;height:18.35pt" o:ole="">
                  <v:imagedata r:id="rId21" o:title=""/>
                </v:shape>
                <o:OLEObject Type="Embed" ProgID="Equation.DSMT4" ShapeID="_x0000_i1034" DrawAspect="Content" ObjectID="_1415132068" r:id="rId22"/>
              </w:object>
            </w:r>
          </w:p>
        </w:tc>
      </w:tr>
    </w:tbl>
    <w:p w:rsidR="00532655" w:rsidRDefault="00532655" w:rsidP="00EC4244">
      <w:pPr>
        <w:rPr>
          <w:b/>
          <w:bCs/>
        </w:rPr>
      </w:pPr>
    </w:p>
    <w:p w:rsidR="00B30EC6" w:rsidRDefault="00B30EC6" w:rsidP="0055043B">
      <w:pPr>
        <w:rPr>
          <w:rFonts w:ascii="Monotype Corsiva" w:hAnsi="Monotype Corsiva"/>
          <w:b/>
          <w:bCs/>
          <w:sz w:val="32"/>
          <w:szCs w:val="32"/>
        </w:rPr>
      </w:pPr>
      <w:r w:rsidRPr="00BB6A27">
        <w:rPr>
          <w:rFonts w:ascii="Monotype Corsiva" w:hAnsi="Monotype Corsiva"/>
          <w:b/>
          <w:bCs/>
          <w:sz w:val="32"/>
          <w:szCs w:val="32"/>
        </w:rPr>
        <w:t xml:space="preserve">Exercice </w:t>
      </w:r>
      <w:r>
        <w:rPr>
          <w:rFonts w:ascii="Monotype Corsiva" w:hAnsi="Monotype Corsiva"/>
          <w:b/>
          <w:bCs/>
          <w:sz w:val="32"/>
          <w:szCs w:val="32"/>
        </w:rPr>
        <w:t>2(</w:t>
      </w:r>
      <w:r w:rsidR="0055043B">
        <w:rPr>
          <w:rFonts w:ascii="Monotype Corsiva" w:hAnsi="Monotype Corsiva"/>
          <w:b/>
          <w:bCs/>
          <w:sz w:val="32"/>
          <w:szCs w:val="32"/>
        </w:rPr>
        <w:t>7</w:t>
      </w:r>
      <w:r>
        <w:rPr>
          <w:rFonts w:ascii="Monotype Corsiva" w:hAnsi="Monotype Corsiva"/>
          <w:b/>
          <w:bCs/>
          <w:sz w:val="32"/>
          <w:szCs w:val="32"/>
        </w:rPr>
        <w:t xml:space="preserve"> points)</w:t>
      </w:r>
    </w:p>
    <w:p w:rsidR="004722E3" w:rsidRDefault="004722E3" w:rsidP="00B30EC6">
      <w:pPr>
        <w:spacing w:after="0" w:line="240" w:lineRule="auto"/>
      </w:pPr>
      <w:r>
        <w:t>I°) Ecrire sous forme d’intervalle ou réunion d’intervalles  les ensembles suivants :</w:t>
      </w:r>
    </w:p>
    <w:p w:rsidR="004722E3" w:rsidRPr="002E325D" w:rsidRDefault="004722E3" w:rsidP="0055043B">
      <w:pPr>
        <w:spacing w:after="0" w:line="240" w:lineRule="auto"/>
      </w:pPr>
      <w:r>
        <w:t xml:space="preserve">  A= </w:t>
      </w:r>
      <w:r w:rsidRPr="002E325D">
        <w:rPr>
          <w:position w:val="-10"/>
        </w:rPr>
        <w:object w:dxaOrig="1939" w:dyaOrig="340">
          <v:shape id="_x0000_i1025" type="#_x0000_t75" style="width:97.15pt;height:17pt" o:ole="">
            <v:imagedata r:id="rId23" o:title=""/>
          </v:shape>
          <o:OLEObject Type="Embed" ProgID="Equation.3" ShapeID="_x0000_i1025" DrawAspect="Content" ObjectID="_1415132069" r:id="rId24"/>
        </w:object>
      </w:r>
      <w:r>
        <w:t xml:space="preserve">       ;   B=</w:t>
      </w:r>
      <w:r w:rsidR="0055043B" w:rsidRPr="0055043B">
        <w:rPr>
          <w:position w:val="-14"/>
        </w:rPr>
        <w:object w:dxaOrig="1500" w:dyaOrig="400">
          <v:shape id="_x0000_i1040" type="#_x0000_t75" style="width:74.7pt;height:19.7pt" o:ole="">
            <v:imagedata r:id="rId25" o:title=""/>
          </v:shape>
          <o:OLEObject Type="Embed" ProgID="Equation.DSMT4" ShapeID="_x0000_i1040" DrawAspect="Content" ObjectID="_1415132070" r:id="rId26"/>
        </w:object>
      </w:r>
      <w:r>
        <w:t xml:space="preserve"> ;   C = </w:t>
      </w:r>
      <w:r w:rsidRPr="002E325D">
        <w:rPr>
          <w:position w:val="-14"/>
        </w:rPr>
        <w:object w:dxaOrig="1660" w:dyaOrig="420">
          <v:shape id="_x0000_i1026" type="#_x0000_t75" style="width:82.85pt;height:21.05pt" o:ole="">
            <v:imagedata r:id="rId27" o:title=""/>
          </v:shape>
          <o:OLEObject Type="Embed" ProgID="Equation.3" ShapeID="_x0000_i1026" DrawAspect="Content" ObjectID="_1415132071" r:id="rId28"/>
        </w:object>
      </w:r>
    </w:p>
    <w:p w:rsidR="00532655" w:rsidRPr="0094777D" w:rsidRDefault="00532655" w:rsidP="00B30EC6">
      <w:pPr>
        <w:spacing w:after="0" w:line="240" w:lineRule="auto"/>
        <w:rPr>
          <w:b/>
          <w:bCs/>
        </w:rPr>
      </w:pPr>
      <w:r w:rsidRPr="006B4B62">
        <w:rPr>
          <w:b/>
          <w:bCs/>
        </w:rPr>
        <w:t>II°</w:t>
      </w:r>
      <w:proofErr w:type="gramStart"/>
      <w:r w:rsidRPr="006B4B62">
        <w:rPr>
          <w:b/>
          <w:bCs/>
        </w:rPr>
        <w:t>)</w:t>
      </w:r>
      <w:r>
        <w:t>1</w:t>
      </w:r>
      <w:proofErr w:type="gramEnd"/>
      <w:r>
        <w:t>/</w:t>
      </w:r>
      <w:r w:rsidRPr="00D63CCD">
        <w:t>Développer</w:t>
      </w:r>
      <w:r>
        <w:t xml:space="preserve"> </w:t>
      </w:r>
      <w:r w:rsidRPr="00D63CCD">
        <w:rPr>
          <w:position w:val="-10"/>
        </w:rPr>
        <w:object w:dxaOrig="1140" w:dyaOrig="380">
          <v:shape id="_x0000_i1036" type="#_x0000_t75" style="width:57.05pt;height:19pt" o:ole="">
            <v:imagedata r:id="rId29" o:title=""/>
          </v:shape>
          <o:OLEObject Type="Embed" ProgID="Equation.3" ShapeID="_x0000_i1036" DrawAspect="Content" ObjectID="_1415132072" r:id="rId30"/>
        </w:object>
      </w:r>
      <w:r>
        <w:t xml:space="preserve"> et </w:t>
      </w:r>
      <w:r w:rsidRPr="00D63CCD">
        <w:rPr>
          <w:position w:val="-10"/>
        </w:rPr>
        <w:object w:dxaOrig="1140" w:dyaOrig="380">
          <v:shape id="_x0000_i1037" type="#_x0000_t75" style="width:57.05pt;height:19pt" o:ole="">
            <v:imagedata r:id="rId31" o:title=""/>
          </v:shape>
          <o:OLEObject Type="Embed" ProgID="Equation.3" ShapeID="_x0000_i1037" DrawAspect="Content" ObjectID="_1415132073" r:id="rId32"/>
        </w:object>
      </w:r>
    </w:p>
    <w:p w:rsidR="00532655" w:rsidRPr="00D63CCD" w:rsidRDefault="00532655" w:rsidP="00B30EC6">
      <w:pPr>
        <w:spacing w:after="0" w:line="240" w:lineRule="auto"/>
      </w:pPr>
      <w:r>
        <w:t>2/ On donne x =</w:t>
      </w:r>
      <w:r w:rsidRPr="00D63CCD">
        <w:rPr>
          <w:position w:val="-10"/>
        </w:rPr>
        <w:object w:dxaOrig="1020" w:dyaOrig="440">
          <v:shape id="_x0000_i1038" type="#_x0000_t75" style="width:50.95pt;height:21.75pt" o:ole="">
            <v:imagedata r:id="rId33" o:title=""/>
          </v:shape>
          <o:OLEObject Type="Embed" ProgID="Equation.3" ShapeID="_x0000_i1038" DrawAspect="Content" ObjectID="_1415132074" r:id="rId34"/>
        </w:object>
      </w:r>
      <w:r>
        <w:t xml:space="preserve">  et y =  </w:t>
      </w:r>
      <w:r w:rsidRPr="00D63CCD">
        <w:rPr>
          <w:position w:val="-10"/>
        </w:rPr>
        <w:object w:dxaOrig="1020" w:dyaOrig="440">
          <v:shape id="_x0000_i1039" type="#_x0000_t75" style="width:50.95pt;height:21.75pt" o:ole="">
            <v:imagedata r:id="rId35" o:title=""/>
          </v:shape>
          <o:OLEObject Type="Embed" ProgID="Equation.3" ShapeID="_x0000_i1039" DrawAspect="Content" ObjectID="_1415132075" r:id="rId36"/>
        </w:object>
      </w:r>
    </w:p>
    <w:p w:rsidR="00532655" w:rsidRDefault="00532655" w:rsidP="00B30EC6">
      <w:pPr>
        <w:spacing w:after="0" w:line="240" w:lineRule="auto"/>
      </w:pPr>
      <w:r>
        <w:t xml:space="preserve"> Donner une écriture simple de x et de y  </w:t>
      </w:r>
    </w:p>
    <w:p w:rsidR="00B30EC6" w:rsidRDefault="00B30EC6" w:rsidP="0055043B">
      <w:pPr>
        <w:spacing w:after="0"/>
        <w:rPr>
          <w:rFonts w:ascii="Monotype Corsiva" w:hAnsi="Monotype Corsiva"/>
          <w:b/>
          <w:bCs/>
          <w:sz w:val="32"/>
          <w:szCs w:val="32"/>
        </w:rPr>
      </w:pPr>
      <w:r w:rsidRPr="00BB6A27">
        <w:rPr>
          <w:rFonts w:ascii="Monotype Corsiva" w:hAnsi="Monotype Corsiva"/>
          <w:b/>
          <w:bCs/>
          <w:sz w:val="32"/>
          <w:szCs w:val="32"/>
        </w:rPr>
        <w:t xml:space="preserve">Exercice </w:t>
      </w:r>
      <w:r>
        <w:rPr>
          <w:rFonts w:ascii="Monotype Corsiva" w:hAnsi="Monotype Corsiva"/>
          <w:b/>
          <w:bCs/>
          <w:sz w:val="32"/>
          <w:szCs w:val="32"/>
        </w:rPr>
        <w:t>3(</w:t>
      </w:r>
      <w:r w:rsidR="0055043B">
        <w:rPr>
          <w:rFonts w:ascii="Monotype Corsiva" w:hAnsi="Monotype Corsiva"/>
          <w:b/>
          <w:bCs/>
          <w:sz w:val="32"/>
          <w:szCs w:val="32"/>
        </w:rPr>
        <w:t>9</w:t>
      </w:r>
      <w:r>
        <w:rPr>
          <w:rFonts w:ascii="Monotype Corsiva" w:hAnsi="Monotype Corsiva"/>
          <w:b/>
          <w:bCs/>
          <w:sz w:val="32"/>
          <w:szCs w:val="32"/>
        </w:rPr>
        <w:t>points)</w:t>
      </w:r>
    </w:p>
    <w:p w:rsidR="002860D6" w:rsidRPr="00300841" w:rsidRDefault="00300841" w:rsidP="00300841">
      <w:pPr>
        <w:spacing w:after="0"/>
        <w:rPr>
          <w:rFonts w:ascii="Monotype Corsiva" w:hAnsi="Monotype Corsiva"/>
          <w:b/>
          <w:bCs/>
          <w:sz w:val="32"/>
          <w:szCs w:val="32"/>
        </w:rPr>
      </w:pPr>
      <w:r>
        <w:rPr>
          <w:rFonts w:ascii="Monotype Corsiva" w:hAnsi="Monotype Corsiva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5760720" cy="3422024"/>
            <wp:effectExtent l="19050" t="0" r="0" b="0"/>
            <wp:docPr id="448" name="Imag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4220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2860D6" w:rsidRPr="0030084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4722E3"/>
    <w:rsid w:val="000015A2"/>
    <w:rsid w:val="000030AF"/>
    <w:rsid w:val="0000605A"/>
    <w:rsid w:val="0001563A"/>
    <w:rsid w:val="000177D2"/>
    <w:rsid w:val="00017AE1"/>
    <w:rsid w:val="00022DD4"/>
    <w:rsid w:val="00023141"/>
    <w:rsid w:val="000324B1"/>
    <w:rsid w:val="00032CE0"/>
    <w:rsid w:val="000333B7"/>
    <w:rsid w:val="00033CDE"/>
    <w:rsid w:val="00037B47"/>
    <w:rsid w:val="00046BBF"/>
    <w:rsid w:val="00047029"/>
    <w:rsid w:val="0005191F"/>
    <w:rsid w:val="0005238F"/>
    <w:rsid w:val="00052AB4"/>
    <w:rsid w:val="00052D3C"/>
    <w:rsid w:val="00055706"/>
    <w:rsid w:val="00055D7D"/>
    <w:rsid w:val="00057098"/>
    <w:rsid w:val="000611B8"/>
    <w:rsid w:val="000708A4"/>
    <w:rsid w:val="00073AD3"/>
    <w:rsid w:val="0007701F"/>
    <w:rsid w:val="0008421D"/>
    <w:rsid w:val="00085A80"/>
    <w:rsid w:val="0008797D"/>
    <w:rsid w:val="00091654"/>
    <w:rsid w:val="000A3A56"/>
    <w:rsid w:val="000A3C8D"/>
    <w:rsid w:val="000B57E9"/>
    <w:rsid w:val="000B6257"/>
    <w:rsid w:val="000B6D02"/>
    <w:rsid w:val="000C0412"/>
    <w:rsid w:val="000F4093"/>
    <w:rsid w:val="000F564A"/>
    <w:rsid w:val="00102190"/>
    <w:rsid w:val="00111AC9"/>
    <w:rsid w:val="001155D5"/>
    <w:rsid w:val="00117757"/>
    <w:rsid w:val="00125ABB"/>
    <w:rsid w:val="001420B0"/>
    <w:rsid w:val="00143637"/>
    <w:rsid w:val="00144A89"/>
    <w:rsid w:val="00150275"/>
    <w:rsid w:val="00161A5A"/>
    <w:rsid w:val="0016287F"/>
    <w:rsid w:val="0017124E"/>
    <w:rsid w:val="00175971"/>
    <w:rsid w:val="00182BAC"/>
    <w:rsid w:val="00183B8B"/>
    <w:rsid w:val="00183BA9"/>
    <w:rsid w:val="00184295"/>
    <w:rsid w:val="00187FFA"/>
    <w:rsid w:val="00194EBB"/>
    <w:rsid w:val="001978B2"/>
    <w:rsid w:val="001A2D4D"/>
    <w:rsid w:val="001A2DAA"/>
    <w:rsid w:val="001A3CE5"/>
    <w:rsid w:val="001A508C"/>
    <w:rsid w:val="001B66A5"/>
    <w:rsid w:val="001C2487"/>
    <w:rsid w:val="001C3C02"/>
    <w:rsid w:val="001C4412"/>
    <w:rsid w:val="001C5B98"/>
    <w:rsid w:val="001D3BA3"/>
    <w:rsid w:val="001D46B4"/>
    <w:rsid w:val="001D4D02"/>
    <w:rsid w:val="001E06B1"/>
    <w:rsid w:val="001E13D1"/>
    <w:rsid w:val="001F32A0"/>
    <w:rsid w:val="00201AB4"/>
    <w:rsid w:val="00204E4D"/>
    <w:rsid w:val="0020542F"/>
    <w:rsid w:val="002063BD"/>
    <w:rsid w:val="00210333"/>
    <w:rsid w:val="00213190"/>
    <w:rsid w:val="00214959"/>
    <w:rsid w:val="002171E8"/>
    <w:rsid w:val="002329D2"/>
    <w:rsid w:val="002346D3"/>
    <w:rsid w:val="00240D6A"/>
    <w:rsid w:val="002603B5"/>
    <w:rsid w:val="00262CF8"/>
    <w:rsid w:val="00264749"/>
    <w:rsid w:val="00264B7B"/>
    <w:rsid w:val="00274EB2"/>
    <w:rsid w:val="0027710D"/>
    <w:rsid w:val="00280593"/>
    <w:rsid w:val="002860D6"/>
    <w:rsid w:val="00294A8B"/>
    <w:rsid w:val="002A548A"/>
    <w:rsid w:val="002A68B3"/>
    <w:rsid w:val="002A739C"/>
    <w:rsid w:val="002A7981"/>
    <w:rsid w:val="002B0BCC"/>
    <w:rsid w:val="002B3D9D"/>
    <w:rsid w:val="002C30B9"/>
    <w:rsid w:val="002C4199"/>
    <w:rsid w:val="002C4F00"/>
    <w:rsid w:val="002D10BC"/>
    <w:rsid w:val="002E35B6"/>
    <w:rsid w:val="002E5850"/>
    <w:rsid w:val="002F69DA"/>
    <w:rsid w:val="00300841"/>
    <w:rsid w:val="003012B2"/>
    <w:rsid w:val="0030583B"/>
    <w:rsid w:val="00306EAF"/>
    <w:rsid w:val="00314638"/>
    <w:rsid w:val="00317E7D"/>
    <w:rsid w:val="00321ED7"/>
    <w:rsid w:val="003245A7"/>
    <w:rsid w:val="00325EA7"/>
    <w:rsid w:val="00332350"/>
    <w:rsid w:val="00336678"/>
    <w:rsid w:val="003439D3"/>
    <w:rsid w:val="00350387"/>
    <w:rsid w:val="003535BB"/>
    <w:rsid w:val="00365493"/>
    <w:rsid w:val="00366E80"/>
    <w:rsid w:val="003734DD"/>
    <w:rsid w:val="003753AB"/>
    <w:rsid w:val="00376F42"/>
    <w:rsid w:val="00380E16"/>
    <w:rsid w:val="00381A27"/>
    <w:rsid w:val="00384E2B"/>
    <w:rsid w:val="003A1E05"/>
    <w:rsid w:val="003A44B2"/>
    <w:rsid w:val="003A5176"/>
    <w:rsid w:val="003B22EB"/>
    <w:rsid w:val="003B5DD2"/>
    <w:rsid w:val="003E12C6"/>
    <w:rsid w:val="003E56E9"/>
    <w:rsid w:val="003F0874"/>
    <w:rsid w:val="003F2FEF"/>
    <w:rsid w:val="003F5A48"/>
    <w:rsid w:val="003F769D"/>
    <w:rsid w:val="003F7A5B"/>
    <w:rsid w:val="00404DED"/>
    <w:rsid w:val="00410C27"/>
    <w:rsid w:val="00416646"/>
    <w:rsid w:val="00420B3D"/>
    <w:rsid w:val="0043481C"/>
    <w:rsid w:val="00436285"/>
    <w:rsid w:val="0044257D"/>
    <w:rsid w:val="00442F36"/>
    <w:rsid w:val="004476DE"/>
    <w:rsid w:val="00457A83"/>
    <w:rsid w:val="004711B9"/>
    <w:rsid w:val="00471208"/>
    <w:rsid w:val="004722E3"/>
    <w:rsid w:val="00474EFA"/>
    <w:rsid w:val="0048023D"/>
    <w:rsid w:val="004920BC"/>
    <w:rsid w:val="004936CB"/>
    <w:rsid w:val="00493759"/>
    <w:rsid w:val="00493A94"/>
    <w:rsid w:val="0049695E"/>
    <w:rsid w:val="004B32E6"/>
    <w:rsid w:val="004B7A2E"/>
    <w:rsid w:val="004D66A1"/>
    <w:rsid w:val="004E1CDF"/>
    <w:rsid w:val="004F3E26"/>
    <w:rsid w:val="00501D9F"/>
    <w:rsid w:val="005075D9"/>
    <w:rsid w:val="005127CC"/>
    <w:rsid w:val="00515072"/>
    <w:rsid w:val="0052035A"/>
    <w:rsid w:val="00530CA5"/>
    <w:rsid w:val="00532655"/>
    <w:rsid w:val="00536D23"/>
    <w:rsid w:val="00537EA6"/>
    <w:rsid w:val="0055043B"/>
    <w:rsid w:val="0055577A"/>
    <w:rsid w:val="0057037B"/>
    <w:rsid w:val="00571CC8"/>
    <w:rsid w:val="00581F0C"/>
    <w:rsid w:val="00591480"/>
    <w:rsid w:val="00591833"/>
    <w:rsid w:val="005961B2"/>
    <w:rsid w:val="005A3A28"/>
    <w:rsid w:val="005B030F"/>
    <w:rsid w:val="005B055C"/>
    <w:rsid w:val="005C12D4"/>
    <w:rsid w:val="005C1473"/>
    <w:rsid w:val="005C27BB"/>
    <w:rsid w:val="005C40E0"/>
    <w:rsid w:val="005D1CF9"/>
    <w:rsid w:val="005D36A9"/>
    <w:rsid w:val="005D4579"/>
    <w:rsid w:val="005D6E29"/>
    <w:rsid w:val="005F7F24"/>
    <w:rsid w:val="00600E54"/>
    <w:rsid w:val="006016A9"/>
    <w:rsid w:val="00603222"/>
    <w:rsid w:val="0060562B"/>
    <w:rsid w:val="00614121"/>
    <w:rsid w:val="0062512D"/>
    <w:rsid w:val="00626898"/>
    <w:rsid w:val="00636877"/>
    <w:rsid w:val="006414BA"/>
    <w:rsid w:val="0064183B"/>
    <w:rsid w:val="00647C16"/>
    <w:rsid w:val="006530C9"/>
    <w:rsid w:val="00655466"/>
    <w:rsid w:val="006571A0"/>
    <w:rsid w:val="0066689F"/>
    <w:rsid w:val="00666FB7"/>
    <w:rsid w:val="006726EB"/>
    <w:rsid w:val="006742D4"/>
    <w:rsid w:val="00676493"/>
    <w:rsid w:val="00680AE8"/>
    <w:rsid w:val="006826A5"/>
    <w:rsid w:val="00685253"/>
    <w:rsid w:val="0068654A"/>
    <w:rsid w:val="00691CC0"/>
    <w:rsid w:val="00695D7D"/>
    <w:rsid w:val="006A271C"/>
    <w:rsid w:val="006A5415"/>
    <w:rsid w:val="006B0397"/>
    <w:rsid w:val="006B61CF"/>
    <w:rsid w:val="006B76C8"/>
    <w:rsid w:val="006B7C12"/>
    <w:rsid w:val="006C1F40"/>
    <w:rsid w:val="006D1CE5"/>
    <w:rsid w:val="006D6B06"/>
    <w:rsid w:val="006D6D79"/>
    <w:rsid w:val="006F0972"/>
    <w:rsid w:val="006F0FF4"/>
    <w:rsid w:val="00706753"/>
    <w:rsid w:val="00712E52"/>
    <w:rsid w:val="00715EBC"/>
    <w:rsid w:val="00716AA7"/>
    <w:rsid w:val="007306A7"/>
    <w:rsid w:val="007307E5"/>
    <w:rsid w:val="007317F8"/>
    <w:rsid w:val="007366A8"/>
    <w:rsid w:val="007465DE"/>
    <w:rsid w:val="00747572"/>
    <w:rsid w:val="00754AA9"/>
    <w:rsid w:val="00755955"/>
    <w:rsid w:val="00763E67"/>
    <w:rsid w:val="00767C18"/>
    <w:rsid w:val="00772349"/>
    <w:rsid w:val="00791563"/>
    <w:rsid w:val="007A02DF"/>
    <w:rsid w:val="007A536D"/>
    <w:rsid w:val="007B2558"/>
    <w:rsid w:val="007C65CC"/>
    <w:rsid w:val="007C6D34"/>
    <w:rsid w:val="007D24B3"/>
    <w:rsid w:val="007D4587"/>
    <w:rsid w:val="007D70B8"/>
    <w:rsid w:val="007D7334"/>
    <w:rsid w:val="007D7F32"/>
    <w:rsid w:val="007F024D"/>
    <w:rsid w:val="007F0F42"/>
    <w:rsid w:val="007F11E3"/>
    <w:rsid w:val="00803E0C"/>
    <w:rsid w:val="00840C33"/>
    <w:rsid w:val="00840CD6"/>
    <w:rsid w:val="00860C14"/>
    <w:rsid w:val="00861D3F"/>
    <w:rsid w:val="0086485B"/>
    <w:rsid w:val="0086718C"/>
    <w:rsid w:val="00867393"/>
    <w:rsid w:val="008676FF"/>
    <w:rsid w:val="00867D44"/>
    <w:rsid w:val="008766E5"/>
    <w:rsid w:val="00876DBD"/>
    <w:rsid w:val="00876FD3"/>
    <w:rsid w:val="008816A8"/>
    <w:rsid w:val="00883177"/>
    <w:rsid w:val="008926F0"/>
    <w:rsid w:val="008A30CB"/>
    <w:rsid w:val="008A40BF"/>
    <w:rsid w:val="008A4B6D"/>
    <w:rsid w:val="008A5FE0"/>
    <w:rsid w:val="008A60D4"/>
    <w:rsid w:val="008C4142"/>
    <w:rsid w:val="008C44F8"/>
    <w:rsid w:val="008C6572"/>
    <w:rsid w:val="008D2228"/>
    <w:rsid w:val="008D3618"/>
    <w:rsid w:val="008D46F1"/>
    <w:rsid w:val="008D6640"/>
    <w:rsid w:val="008E480F"/>
    <w:rsid w:val="008E518C"/>
    <w:rsid w:val="008F37EE"/>
    <w:rsid w:val="008F498F"/>
    <w:rsid w:val="00917161"/>
    <w:rsid w:val="00932563"/>
    <w:rsid w:val="00936744"/>
    <w:rsid w:val="00950696"/>
    <w:rsid w:val="009534AE"/>
    <w:rsid w:val="009537EE"/>
    <w:rsid w:val="00953843"/>
    <w:rsid w:val="0096184D"/>
    <w:rsid w:val="0097007C"/>
    <w:rsid w:val="009A0185"/>
    <w:rsid w:val="009A1019"/>
    <w:rsid w:val="009A19E3"/>
    <w:rsid w:val="009A611D"/>
    <w:rsid w:val="009A6CBC"/>
    <w:rsid w:val="009B1A3A"/>
    <w:rsid w:val="009B5C7F"/>
    <w:rsid w:val="009C28FA"/>
    <w:rsid w:val="009C43DB"/>
    <w:rsid w:val="009D0257"/>
    <w:rsid w:val="009D1170"/>
    <w:rsid w:val="009D1B25"/>
    <w:rsid w:val="009D3235"/>
    <w:rsid w:val="009E025E"/>
    <w:rsid w:val="009E2E5D"/>
    <w:rsid w:val="009E4606"/>
    <w:rsid w:val="009F4347"/>
    <w:rsid w:val="009F6AA9"/>
    <w:rsid w:val="00A04E65"/>
    <w:rsid w:val="00A06405"/>
    <w:rsid w:val="00A13869"/>
    <w:rsid w:val="00A16658"/>
    <w:rsid w:val="00A17E6C"/>
    <w:rsid w:val="00A20173"/>
    <w:rsid w:val="00A21706"/>
    <w:rsid w:val="00A219EA"/>
    <w:rsid w:val="00A4054D"/>
    <w:rsid w:val="00A42B17"/>
    <w:rsid w:val="00A43256"/>
    <w:rsid w:val="00A61142"/>
    <w:rsid w:val="00A64337"/>
    <w:rsid w:val="00A646D0"/>
    <w:rsid w:val="00A659A9"/>
    <w:rsid w:val="00A67CA7"/>
    <w:rsid w:val="00A820BB"/>
    <w:rsid w:val="00A82133"/>
    <w:rsid w:val="00A921C5"/>
    <w:rsid w:val="00A92EB9"/>
    <w:rsid w:val="00A945F6"/>
    <w:rsid w:val="00AA52B7"/>
    <w:rsid w:val="00AA7574"/>
    <w:rsid w:val="00AB0B1C"/>
    <w:rsid w:val="00AB34A4"/>
    <w:rsid w:val="00AB716C"/>
    <w:rsid w:val="00AC1A9A"/>
    <w:rsid w:val="00AC31CC"/>
    <w:rsid w:val="00AE24C5"/>
    <w:rsid w:val="00AE33E7"/>
    <w:rsid w:val="00AE3FA9"/>
    <w:rsid w:val="00AE73CF"/>
    <w:rsid w:val="00AF74C0"/>
    <w:rsid w:val="00B004DE"/>
    <w:rsid w:val="00B01079"/>
    <w:rsid w:val="00B064E0"/>
    <w:rsid w:val="00B14922"/>
    <w:rsid w:val="00B24BAD"/>
    <w:rsid w:val="00B24DBC"/>
    <w:rsid w:val="00B26230"/>
    <w:rsid w:val="00B271C5"/>
    <w:rsid w:val="00B30E76"/>
    <w:rsid w:val="00B30EC6"/>
    <w:rsid w:val="00B313F9"/>
    <w:rsid w:val="00B335DC"/>
    <w:rsid w:val="00B37AAE"/>
    <w:rsid w:val="00B40F6D"/>
    <w:rsid w:val="00B420B6"/>
    <w:rsid w:val="00B44CF3"/>
    <w:rsid w:val="00B47A07"/>
    <w:rsid w:val="00B51772"/>
    <w:rsid w:val="00B6317F"/>
    <w:rsid w:val="00B73B54"/>
    <w:rsid w:val="00B8188B"/>
    <w:rsid w:val="00B82894"/>
    <w:rsid w:val="00B82EC5"/>
    <w:rsid w:val="00B95E2C"/>
    <w:rsid w:val="00B9642F"/>
    <w:rsid w:val="00BA34A1"/>
    <w:rsid w:val="00BB368F"/>
    <w:rsid w:val="00BC2D0F"/>
    <w:rsid w:val="00BC34C5"/>
    <w:rsid w:val="00BD0321"/>
    <w:rsid w:val="00BD2352"/>
    <w:rsid w:val="00BD2D44"/>
    <w:rsid w:val="00BE2DDD"/>
    <w:rsid w:val="00BF0471"/>
    <w:rsid w:val="00BF141F"/>
    <w:rsid w:val="00C034DB"/>
    <w:rsid w:val="00C05E6F"/>
    <w:rsid w:val="00C14A82"/>
    <w:rsid w:val="00C236A6"/>
    <w:rsid w:val="00C24793"/>
    <w:rsid w:val="00C30CCA"/>
    <w:rsid w:val="00C30D4E"/>
    <w:rsid w:val="00C31CA9"/>
    <w:rsid w:val="00C378B8"/>
    <w:rsid w:val="00C45AE9"/>
    <w:rsid w:val="00C468A5"/>
    <w:rsid w:val="00C468AA"/>
    <w:rsid w:val="00C5067C"/>
    <w:rsid w:val="00C51DA1"/>
    <w:rsid w:val="00C51FB1"/>
    <w:rsid w:val="00C57DE7"/>
    <w:rsid w:val="00C607BF"/>
    <w:rsid w:val="00C6756F"/>
    <w:rsid w:val="00C7027A"/>
    <w:rsid w:val="00C704C6"/>
    <w:rsid w:val="00C74051"/>
    <w:rsid w:val="00C80691"/>
    <w:rsid w:val="00C833D1"/>
    <w:rsid w:val="00C8340E"/>
    <w:rsid w:val="00C8429B"/>
    <w:rsid w:val="00C86337"/>
    <w:rsid w:val="00C8660B"/>
    <w:rsid w:val="00C90706"/>
    <w:rsid w:val="00C93FC9"/>
    <w:rsid w:val="00C952F6"/>
    <w:rsid w:val="00C95BDC"/>
    <w:rsid w:val="00C963AB"/>
    <w:rsid w:val="00CA12B1"/>
    <w:rsid w:val="00CA2E40"/>
    <w:rsid w:val="00CA3180"/>
    <w:rsid w:val="00CA533B"/>
    <w:rsid w:val="00CB322F"/>
    <w:rsid w:val="00CB5E50"/>
    <w:rsid w:val="00CC3021"/>
    <w:rsid w:val="00CD138D"/>
    <w:rsid w:val="00CD2677"/>
    <w:rsid w:val="00CD475C"/>
    <w:rsid w:val="00CD4A59"/>
    <w:rsid w:val="00CD67C5"/>
    <w:rsid w:val="00CE4F37"/>
    <w:rsid w:val="00CF2EF9"/>
    <w:rsid w:val="00CF36EC"/>
    <w:rsid w:val="00CF43D9"/>
    <w:rsid w:val="00D01D65"/>
    <w:rsid w:val="00D0379E"/>
    <w:rsid w:val="00D07671"/>
    <w:rsid w:val="00D178CE"/>
    <w:rsid w:val="00D21A2B"/>
    <w:rsid w:val="00D22E2B"/>
    <w:rsid w:val="00D333A3"/>
    <w:rsid w:val="00D4376F"/>
    <w:rsid w:val="00D4544C"/>
    <w:rsid w:val="00D51D7F"/>
    <w:rsid w:val="00D53225"/>
    <w:rsid w:val="00D54E0E"/>
    <w:rsid w:val="00D6081A"/>
    <w:rsid w:val="00D75205"/>
    <w:rsid w:val="00D76784"/>
    <w:rsid w:val="00D77B68"/>
    <w:rsid w:val="00D808FB"/>
    <w:rsid w:val="00D85EB7"/>
    <w:rsid w:val="00D95F0B"/>
    <w:rsid w:val="00D96CB8"/>
    <w:rsid w:val="00DA31B9"/>
    <w:rsid w:val="00DD3D2F"/>
    <w:rsid w:val="00DE70C1"/>
    <w:rsid w:val="00DF3FDB"/>
    <w:rsid w:val="00DF7016"/>
    <w:rsid w:val="00E0086A"/>
    <w:rsid w:val="00E03279"/>
    <w:rsid w:val="00E11F3C"/>
    <w:rsid w:val="00E22ACC"/>
    <w:rsid w:val="00E26203"/>
    <w:rsid w:val="00E30607"/>
    <w:rsid w:val="00E34AEB"/>
    <w:rsid w:val="00E477B0"/>
    <w:rsid w:val="00E52E9E"/>
    <w:rsid w:val="00E55F00"/>
    <w:rsid w:val="00E6195A"/>
    <w:rsid w:val="00E6575D"/>
    <w:rsid w:val="00E76744"/>
    <w:rsid w:val="00E8092A"/>
    <w:rsid w:val="00E81F74"/>
    <w:rsid w:val="00E83402"/>
    <w:rsid w:val="00E87D12"/>
    <w:rsid w:val="00E9686F"/>
    <w:rsid w:val="00EA7659"/>
    <w:rsid w:val="00EB3BD0"/>
    <w:rsid w:val="00EB4711"/>
    <w:rsid w:val="00EC4244"/>
    <w:rsid w:val="00EC4309"/>
    <w:rsid w:val="00EC6F4B"/>
    <w:rsid w:val="00ED265E"/>
    <w:rsid w:val="00ED3689"/>
    <w:rsid w:val="00ED5E37"/>
    <w:rsid w:val="00EE3B71"/>
    <w:rsid w:val="00EE3D99"/>
    <w:rsid w:val="00EE6EA9"/>
    <w:rsid w:val="00EE79B0"/>
    <w:rsid w:val="00EF44B9"/>
    <w:rsid w:val="00F004C1"/>
    <w:rsid w:val="00F0350B"/>
    <w:rsid w:val="00F04144"/>
    <w:rsid w:val="00F0481C"/>
    <w:rsid w:val="00F060EF"/>
    <w:rsid w:val="00F155FC"/>
    <w:rsid w:val="00F161A4"/>
    <w:rsid w:val="00F17AAB"/>
    <w:rsid w:val="00F22DCB"/>
    <w:rsid w:val="00F25A4E"/>
    <w:rsid w:val="00F3134C"/>
    <w:rsid w:val="00F329D0"/>
    <w:rsid w:val="00F32D6F"/>
    <w:rsid w:val="00F33DA3"/>
    <w:rsid w:val="00F3401A"/>
    <w:rsid w:val="00F375AE"/>
    <w:rsid w:val="00F37E93"/>
    <w:rsid w:val="00F40FAC"/>
    <w:rsid w:val="00F50DEE"/>
    <w:rsid w:val="00F5272D"/>
    <w:rsid w:val="00F56635"/>
    <w:rsid w:val="00F65FFB"/>
    <w:rsid w:val="00F66A90"/>
    <w:rsid w:val="00F70A10"/>
    <w:rsid w:val="00F70D3B"/>
    <w:rsid w:val="00F72D9B"/>
    <w:rsid w:val="00F73850"/>
    <w:rsid w:val="00F73B6F"/>
    <w:rsid w:val="00F73C6E"/>
    <w:rsid w:val="00F747CB"/>
    <w:rsid w:val="00F81611"/>
    <w:rsid w:val="00F83234"/>
    <w:rsid w:val="00F86016"/>
    <w:rsid w:val="00F87DD6"/>
    <w:rsid w:val="00F95899"/>
    <w:rsid w:val="00F96651"/>
    <w:rsid w:val="00FA23C4"/>
    <w:rsid w:val="00FA32BC"/>
    <w:rsid w:val="00FA448B"/>
    <w:rsid w:val="00FB2215"/>
    <w:rsid w:val="00FB4069"/>
    <w:rsid w:val="00FC182A"/>
    <w:rsid w:val="00FD4EEF"/>
    <w:rsid w:val="00FE3A0F"/>
    <w:rsid w:val="00FE45F0"/>
    <w:rsid w:val="00FE6493"/>
    <w:rsid w:val="00FF1BD9"/>
    <w:rsid w:val="00FF6045"/>
    <w:rsid w:val="00FF66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60D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4722E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5326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3265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png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168</Words>
  <Characters>925</Characters>
  <Application>Microsoft Office Word</Application>
  <DocSecurity>0</DocSecurity>
  <Lines>7</Lines>
  <Paragraphs>2</Paragraphs>
  <ScaleCrop>false</ScaleCrop>
  <Company>AC©</Company>
  <LinksUpToDate>false</LinksUpToDate>
  <CharactersWithSpaces>10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rtani Atef</dc:creator>
  <cp:keywords/>
  <dc:description/>
  <cp:lastModifiedBy>Chortani Atef</cp:lastModifiedBy>
  <cp:revision>10</cp:revision>
  <cp:lastPrinted>2012-11-22T22:23:00Z</cp:lastPrinted>
  <dcterms:created xsi:type="dcterms:W3CDTF">2012-11-22T21:56:00Z</dcterms:created>
  <dcterms:modified xsi:type="dcterms:W3CDTF">2012-11-22T22:24:00Z</dcterms:modified>
</cp:coreProperties>
</file>